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69FB9DA" w14:textId="77777777" w:rsidR="00377230" w:rsidRPr="0056146C" w:rsidRDefault="00595676" w:rsidP="0056146C">
      <w:pPr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Review for </w:t>
      </w:r>
      <w:r w:rsidR="00420A9E" w:rsidRPr="0056146C">
        <w:rPr>
          <w:b/>
          <w:sz w:val="28"/>
          <w:szCs w:val="28"/>
          <w:u w:val="single"/>
        </w:rPr>
        <w:t xml:space="preserve">Comprehensive Test #1 on </w:t>
      </w:r>
      <w:r w:rsidR="006D5F45">
        <w:rPr>
          <w:b/>
          <w:sz w:val="28"/>
          <w:szCs w:val="28"/>
          <w:u w:val="single"/>
        </w:rPr>
        <w:t>Friday Oct. 19</w:t>
      </w:r>
      <w:r w:rsidR="00073C57">
        <w:rPr>
          <w:b/>
          <w:sz w:val="28"/>
          <w:szCs w:val="28"/>
          <w:u w:val="single"/>
        </w:rPr>
        <w:t>, 2018</w:t>
      </w:r>
    </w:p>
    <w:p w14:paraId="18A9BB76" w14:textId="77777777" w:rsidR="00420A9E" w:rsidRDefault="00420A9E">
      <w:r>
        <w:t xml:space="preserve">This will be a comprehensive test that covers Topics 1-3 </w:t>
      </w:r>
      <w:proofErr w:type="gramStart"/>
      <w:r>
        <w:t>( Ch.</w:t>
      </w:r>
      <w:proofErr w:type="gramEnd"/>
      <w:r>
        <w:t xml:space="preserve"> 3.1,3.2, Ch.4 and Ch.1)</w:t>
      </w:r>
      <w:r w:rsidR="00073C57">
        <w:t xml:space="preserve">  Note: You will be allowed a calculator and formula sheet (found on back)</w:t>
      </w:r>
    </w:p>
    <w:p w14:paraId="42895A7C" w14:textId="77777777" w:rsidR="00420A9E" w:rsidRPr="0056146C" w:rsidRDefault="00420A9E">
      <w:pPr>
        <w:rPr>
          <w:b/>
        </w:rPr>
      </w:pPr>
      <w:r w:rsidRPr="0056146C">
        <w:rPr>
          <w:b/>
        </w:rPr>
        <w:t>Topic 1- Fun with Factoring Ch.3 (3.1-3.2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35"/>
        <w:gridCol w:w="8338"/>
        <w:gridCol w:w="3377"/>
      </w:tblGrid>
      <w:tr w:rsidR="00420A9E" w14:paraId="71D0C2B5" w14:textId="77777777" w:rsidTr="00420A9E">
        <w:tc>
          <w:tcPr>
            <w:tcW w:w="1242" w:type="dxa"/>
          </w:tcPr>
          <w:p w14:paraId="2A611EDD" w14:textId="77777777" w:rsidR="00420A9E" w:rsidRDefault="00420A9E">
            <w:r>
              <w:t>Concept #</w:t>
            </w:r>
          </w:p>
        </w:tc>
        <w:tc>
          <w:tcPr>
            <w:tcW w:w="8505" w:type="dxa"/>
          </w:tcPr>
          <w:p w14:paraId="6AE9D9A0" w14:textId="77777777" w:rsidR="00420A9E" w:rsidRDefault="00420A9E">
            <w:r>
              <w:t>Concept</w:t>
            </w:r>
          </w:p>
        </w:tc>
        <w:tc>
          <w:tcPr>
            <w:tcW w:w="3429" w:type="dxa"/>
          </w:tcPr>
          <w:p w14:paraId="284ECB0F" w14:textId="77777777" w:rsidR="00420A9E" w:rsidRPr="0056146C" w:rsidRDefault="00420A9E">
            <w:pPr>
              <w:rPr>
                <w:b/>
              </w:rPr>
            </w:pPr>
            <w:r w:rsidRPr="0056146C">
              <w:rPr>
                <w:b/>
              </w:rPr>
              <w:t>Review Questions</w:t>
            </w:r>
          </w:p>
        </w:tc>
      </w:tr>
      <w:tr w:rsidR="00420A9E" w14:paraId="68AA4EC0" w14:textId="77777777" w:rsidTr="00420A9E">
        <w:tc>
          <w:tcPr>
            <w:tcW w:w="1242" w:type="dxa"/>
          </w:tcPr>
          <w:p w14:paraId="70CA85CC" w14:textId="77777777" w:rsidR="00420A9E" w:rsidRDefault="006D5F45">
            <w:r>
              <w:t>1</w:t>
            </w:r>
          </w:p>
        </w:tc>
        <w:tc>
          <w:tcPr>
            <w:tcW w:w="8505" w:type="dxa"/>
          </w:tcPr>
          <w:p w14:paraId="247BE09E" w14:textId="77777777" w:rsidR="00420A9E" w:rsidRDefault="00420A9E" w:rsidP="00073C57">
            <w:r>
              <w:t>3.1 Determine the greatest common factor of whole numbers</w:t>
            </w:r>
            <w:r w:rsidR="006D5F45">
              <w:t xml:space="preserve"> </w:t>
            </w:r>
          </w:p>
        </w:tc>
        <w:tc>
          <w:tcPr>
            <w:tcW w:w="3429" w:type="dxa"/>
            <w:vMerge w:val="restart"/>
          </w:tcPr>
          <w:p w14:paraId="3F64CA77" w14:textId="77777777" w:rsidR="00420A9E" w:rsidRPr="0056146C" w:rsidRDefault="00420A9E">
            <w:pPr>
              <w:rPr>
                <w:b/>
              </w:rPr>
            </w:pPr>
            <w:proofErr w:type="spellStart"/>
            <w:r w:rsidRPr="0056146C">
              <w:rPr>
                <w:b/>
              </w:rPr>
              <w:t>Pg</w:t>
            </w:r>
            <w:proofErr w:type="spellEnd"/>
            <w:r w:rsidRPr="0056146C">
              <w:rPr>
                <w:b/>
              </w:rPr>
              <w:t xml:space="preserve"> 252 #7</w:t>
            </w:r>
          </w:p>
          <w:p w14:paraId="18B8127F" w14:textId="77777777" w:rsidR="00420A9E" w:rsidRPr="0056146C" w:rsidRDefault="00420A9E" w:rsidP="006D5F45">
            <w:pPr>
              <w:rPr>
                <w:b/>
              </w:rPr>
            </w:pPr>
          </w:p>
        </w:tc>
      </w:tr>
      <w:tr w:rsidR="00420A9E" w14:paraId="781FF1E3" w14:textId="77777777" w:rsidTr="00420A9E">
        <w:tc>
          <w:tcPr>
            <w:tcW w:w="1242" w:type="dxa"/>
          </w:tcPr>
          <w:p w14:paraId="689C19ED" w14:textId="77777777" w:rsidR="00420A9E" w:rsidRDefault="006D5F45">
            <w:r>
              <w:t>2</w:t>
            </w:r>
          </w:p>
        </w:tc>
        <w:tc>
          <w:tcPr>
            <w:tcW w:w="8505" w:type="dxa"/>
          </w:tcPr>
          <w:p w14:paraId="479B94CE" w14:textId="77777777" w:rsidR="00420A9E" w:rsidRDefault="00420A9E">
            <w:r>
              <w:t>3.1 Determine the least common multiple of whole numbers</w:t>
            </w:r>
            <w:r w:rsidR="00073C57">
              <w:t xml:space="preserve"> </w:t>
            </w:r>
          </w:p>
        </w:tc>
        <w:tc>
          <w:tcPr>
            <w:tcW w:w="3429" w:type="dxa"/>
            <w:vMerge/>
          </w:tcPr>
          <w:p w14:paraId="36A87868" w14:textId="77777777" w:rsidR="00420A9E" w:rsidRPr="0056146C" w:rsidRDefault="00420A9E">
            <w:pPr>
              <w:rPr>
                <w:b/>
              </w:rPr>
            </w:pPr>
          </w:p>
        </w:tc>
      </w:tr>
      <w:tr w:rsidR="00420A9E" w14:paraId="3EBA675E" w14:textId="77777777" w:rsidTr="00420A9E">
        <w:tc>
          <w:tcPr>
            <w:tcW w:w="1242" w:type="dxa"/>
          </w:tcPr>
          <w:p w14:paraId="7C8F95EF" w14:textId="77777777" w:rsidR="00420A9E" w:rsidRDefault="006D5F45">
            <w:r>
              <w:t>3</w:t>
            </w:r>
          </w:p>
        </w:tc>
        <w:tc>
          <w:tcPr>
            <w:tcW w:w="8505" w:type="dxa"/>
          </w:tcPr>
          <w:p w14:paraId="2B77F76C" w14:textId="77777777" w:rsidR="00420A9E" w:rsidRDefault="00420A9E">
            <w:r>
              <w:t>3.2 Determine and explain if a whole number is a perfect square or perfect cube and determine its square root or Cube root</w:t>
            </w:r>
          </w:p>
        </w:tc>
        <w:tc>
          <w:tcPr>
            <w:tcW w:w="3429" w:type="dxa"/>
          </w:tcPr>
          <w:p w14:paraId="345BBEFB" w14:textId="77777777" w:rsidR="00420A9E" w:rsidRPr="0056146C" w:rsidRDefault="0056146C">
            <w:pPr>
              <w:rPr>
                <w:b/>
              </w:rPr>
            </w:pPr>
            <w:proofErr w:type="spellStart"/>
            <w:r w:rsidRPr="0056146C">
              <w:rPr>
                <w:b/>
              </w:rPr>
              <w:t>Pg</w:t>
            </w:r>
            <w:proofErr w:type="spellEnd"/>
            <w:r w:rsidRPr="0056146C">
              <w:rPr>
                <w:b/>
              </w:rPr>
              <w:t xml:space="preserve"> 149 #8</w:t>
            </w:r>
          </w:p>
        </w:tc>
      </w:tr>
      <w:tr w:rsidR="00420A9E" w14:paraId="170EA8F6" w14:textId="77777777" w:rsidTr="00420A9E">
        <w:tc>
          <w:tcPr>
            <w:tcW w:w="1242" w:type="dxa"/>
          </w:tcPr>
          <w:p w14:paraId="101C663B" w14:textId="77777777" w:rsidR="00420A9E" w:rsidRDefault="006D5F45">
            <w:r>
              <w:t>4</w:t>
            </w:r>
          </w:p>
        </w:tc>
        <w:tc>
          <w:tcPr>
            <w:tcW w:w="8505" w:type="dxa"/>
          </w:tcPr>
          <w:p w14:paraId="2C8A9A2F" w14:textId="77777777" w:rsidR="00420A9E" w:rsidRDefault="00420A9E">
            <w:r>
              <w:t>3.1/3.2 Solve problems that involve prime factors, greatest common factors, least common multiples, square roots or cube roots</w:t>
            </w:r>
          </w:p>
        </w:tc>
        <w:tc>
          <w:tcPr>
            <w:tcW w:w="3429" w:type="dxa"/>
          </w:tcPr>
          <w:p w14:paraId="5C49D21E" w14:textId="77777777" w:rsidR="00420A9E" w:rsidRPr="0056146C" w:rsidRDefault="00D41BB3">
            <w:pPr>
              <w:rPr>
                <w:b/>
              </w:rPr>
            </w:pP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252 #8  </w:t>
            </w: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140 #13</w:t>
            </w:r>
            <w:r w:rsidR="00073C57">
              <w:rPr>
                <w:b/>
              </w:rPr>
              <w:t>, 22</w:t>
            </w:r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149#5</w:t>
            </w:r>
            <w:r w:rsidR="00073C57">
              <w:rPr>
                <w:b/>
              </w:rPr>
              <w:t xml:space="preserve">, 10 </w:t>
            </w:r>
            <w:proofErr w:type="spellStart"/>
            <w:r w:rsidR="00073C57">
              <w:rPr>
                <w:b/>
              </w:rPr>
              <w:t>Pg</w:t>
            </w:r>
            <w:proofErr w:type="spellEnd"/>
            <w:r w:rsidR="00073C57">
              <w:rPr>
                <w:b/>
              </w:rPr>
              <w:t xml:space="preserve"> 198 #10</w:t>
            </w:r>
          </w:p>
        </w:tc>
      </w:tr>
    </w:tbl>
    <w:p w14:paraId="2874939A" w14:textId="77777777" w:rsidR="00420A9E" w:rsidRPr="0056146C" w:rsidRDefault="00420A9E">
      <w:pPr>
        <w:rPr>
          <w:b/>
        </w:rPr>
      </w:pPr>
      <w:r w:rsidRPr="0056146C">
        <w:rPr>
          <w:b/>
        </w:rPr>
        <w:t>Topic 2 – Exponent</w:t>
      </w:r>
      <w:r w:rsidR="00AF4736">
        <w:rPr>
          <w:b/>
        </w:rPr>
        <w:t>s and Irrational Numbers Ch.4 (</w:t>
      </w:r>
      <w:r w:rsidRPr="0056146C">
        <w:rPr>
          <w:b/>
        </w:rPr>
        <w:t>4.1-4.6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74"/>
        <w:gridCol w:w="8199"/>
        <w:gridCol w:w="3377"/>
      </w:tblGrid>
      <w:tr w:rsidR="00420A9E" w14:paraId="08091B37" w14:textId="77777777" w:rsidTr="00420A9E">
        <w:tc>
          <w:tcPr>
            <w:tcW w:w="1384" w:type="dxa"/>
          </w:tcPr>
          <w:p w14:paraId="1B4F3132" w14:textId="77777777" w:rsidR="00420A9E" w:rsidRDefault="00420A9E" w:rsidP="006D5F45">
            <w:r>
              <w:t>Concept #</w:t>
            </w:r>
          </w:p>
        </w:tc>
        <w:tc>
          <w:tcPr>
            <w:tcW w:w="8363" w:type="dxa"/>
          </w:tcPr>
          <w:p w14:paraId="481F121F" w14:textId="77777777" w:rsidR="00420A9E" w:rsidRDefault="00420A9E" w:rsidP="006D5F45">
            <w:r>
              <w:t>Concept</w:t>
            </w:r>
          </w:p>
        </w:tc>
        <w:tc>
          <w:tcPr>
            <w:tcW w:w="3429" w:type="dxa"/>
          </w:tcPr>
          <w:p w14:paraId="6B07099F" w14:textId="77777777" w:rsidR="00420A9E" w:rsidRPr="0056146C" w:rsidRDefault="00420A9E" w:rsidP="006D5F45">
            <w:pPr>
              <w:rPr>
                <w:b/>
              </w:rPr>
            </w:pPr>
            <w:r w:rsidRPr="0056146C">
              <w:rPr>
                <w:b/>
              </w:rPr>
              <w:t>Review Questions</w:t>
            </w:r>
          </w:p>
        </w:tc>
      </w:tr>
      <w:tr w:rsidR="00420A9E" w14:paraId="65529E9F" w14:textId="77777777" w:rsidTr="00420A9E">
        <w:tc>
          <w:tcPr>
            <w:tcW w:w="1384" w:type="dxa"/>
          </w:tcPr>
          <w:p w14:paraId="6065C999" w14:textId="77777777" w:rsidR="00420A9E" w:rsidRDefault="006D5F45">
            <w:r>
              <w:t>5</w:t>
            </w:r>
          </w:p>
        </w:tc>
        <w:tc>
          <w:tcPr>
            <w:tcW w:w="8363" w:type="dxa"/>
          </w:tcPr>
          <w:p w14:paraId="3BF3CA66" w14:textId="77777777" w:rsidR="00420A9E" w:rsidRDefault="006D5F45">
            <w:r>
              <w:t xml:space="preserve">4.2 Classify and order numbers – sort a set of numbers into rational and irrational numbers and </w:t>
            </w:r>
            <w:r w:rsidRPr="00EF5062">
              <w:t>describe which subsets of Real numbers it belongs to: natural, whole, integers, rational, irrational</w:t>
            </w:r>
            <w:r>
              <w:t xml:space="preserve"> and order them on a number line </w:t>
            </w:r>
          </w:p>
        </w:tc>
        <w:tc>
          <w:tcPr>
            <w:tcW w:w="3429" w:type="dxa"/>
          </w:tcPr>
          <w:p w14:paraId="12A88067" w14:textId="77777777" w:rsidR="006D5F45" w:rsidRPr="0056146C" w:rsidRDefault="006D5F45" w:rsidP="00073C57">
            <w:pPr>
              <w:rPr>
                <w:b/>
              </w:rPr>
            </w:pPr>
            <w:proofErr w:type="spellStart"/>
            <w:r w:rsidRPr="0056146C">
              <w:rPr>
                <w:b/>
              </w:rPr>
              <w:t>Pg</w:t>
            </w:r>
            <w:proofErr w:type="spellEnd"/>
            <w:r w:rsidRPr="0056146C">
              <w:rPr>
                <w:b/>
              </w:rPr>
              <w:t xml:space="preserve"> 246#</w:t>
            </w:r>
            <w:r w:rsidR="00073C57">
              <w:rPr>
                <w:b/>
              </w:rPr>
              <w:t>6,</w:t>
            </w:r>
            <w:r w:rsidRPr="0056146C">
              <w:rPr>
                <w:b/>
              </w:rPr>
              <w:t xml:space="preserve">7 </w:t>
            </w:r>
            <w:proofErr w:type="spellStart"/>
            <w:r w:rsidRPr="0056146C">
              <w:rPr>
                <w:b/>
              </w:rPr>
              <w:t>pg</w:t>
            </w:r>
            <w:proofErr w:type="spellEnd"/>
            <w:r w:rsidRPr="0056146C">
              <w:rPr>
                <w:b/>
              </w:rPr>
              <w:t xml:space="preserve"> 253 #19</w:t>
            </w:r>
            <w:r w:rsidR="00073C57">
              <w:rPr>
                <w:b/>
              </w:rPr>
              <w:t>, 20</w:t>
            </w:r>
            <w:r>
              <w:rPr>
                <w:b/>
              </w:rPr>
              <w:t xml:space="preserve"> </w:t>
            </w:r>
          </w:p>
        </w:tc>
      </w:tr>
      <w:tr w:rsidR="00420A9E" w14:paraId="65A57A9F" w14:textId="77777777" w:rsidTr="00420A9E">
        <w:tc>
          <w:tcPr>
            <w:tcW w:w="1384" w:type="dxa"/>
          </w:tcPr>
          <w:p w14:paraId="2D9C243C" w14:textId="77777777" w:rsidR="00420A9E" w:rsidRDefault="006D5F45">
            <w:r>
              <w:t>6</w:t>
            </w:r>
          </w:p>
        </w:tc>
        <w:tc>
          <w:tcPr>
            <w:tcW w:w="8363" w:type="dxa"/>
          </w:tcPr>
          <w:p w14:paraId="5A26EFE8" w14:textId="77777777" w:rsidR="00420A9E" w:rsidRDefault="00073C57" w:rsidP="00073C57">
            <w:r>
              <w:t>4.3 Write a radical as a mixed radical in simplest form and mixed radical as an entire radical</w:t>
            </w:r>
          </w:p>
        </w:tc>
        <w:tc>
          <w:tcPr>
            <w:tcW w:w="3429" w:type="dxa"/>
          </w:tcPr>
          <w:p w14:paraId="22CE7684" w14:textId="77777777" w:rsidR="00420A9E" w:rsidRPr="0056146C" w:rsidRDefault="0056146C">
            <w:pPr>
              <w:rPr>
                <w:b/>
              </w:rPr>
            </w:pPr>
            <w:proofErr w:type="spellStart"/>
            <w:r w:rsidRPr="0056146C">
              <w:rPr>
                <w:b/>
              </w:rPr>
              <w:t>Pg</w:t>
            </w:r>
            <w:proofErr w:type="spellEnd"/>
            <w:r w:rsidRPr="0056146C">
              <w:rPr>
                <w:b/>
              </w:rPr>
              <w:t xml:space="preserve"> 253 #21</w:t>
            </w:r>
            <w:r w:rsidR="00073C57">
              <w:rPr>
                <w:b/>
              </w:rPr>
              <w:t xml:space="preserve"> Pg246#11, 12, 14</w:t>
            </w:r>
          </w:p>
        </w:tc>
      </w:tr>
      <w:tr w:rsidR="00420A9E" w14:paraId="506243F8" w14:textId="77777777" w:rsidTr="00420A9E">
        <w:tc>
          <w:tcPr>
            <w:tcW w:w="1384" w:type="dxa"/>
          </w:tcPr>
          <w:p w14:paraId="185E0958" w14:textId="77777777" w:rsidR="00420A9E" w:rsidRDefault="006D5F45">
            <w:r>
              <w:t>7</w:t>
            </w:r>
          </w:p>
        </w:tc>
        <w:tc>
          <w:tcPr>
            <w:tcW w:w="8363" w:type="dxa"/>
          </w:tcPr>
          <w:p w14:paraId="6A9937CD" w14:textId="77777777" w:rsidR="00420A9E" w:rsidRDefault="00420A9E">
            <w:r>
              <w:t>4.4 Express powers with rational exponents as radicals and vice versa</w:t>
            </w:r>
          </w:p>
        </w:tc>
        <w:tc>
          <w:tcPr>
            <w:tcW w:w="3429" w:type="dxa"/>
          </w:tcPr>
          <w:p w14:paraId="12FEB494" w14:textId="77777777" w:rsidR="00420A9E" w:rsidRPr="0056146C" w:rsidRDefault="0056146C">
            <w:pPr>
              <w:rPr>
                <w:b/>
              </w:rPr>
            </w:pPr>
            <w:proofErr w:type="spellStart"/>
            <w:r w:rsidRPr="0056146C">
              <w:rPr>
                <w:b/>
              </w:rPr>
              <w:t>Pg</w:t>
            </w:r>
            <w:proofErr w:type="spellEnd"/>
            <w:r w:rsidRPr="0056146C">
              <w:rPr>
                <w:b/>
              </w:rPr>
              <w:t xml:space="preserve"> 253 #22</w:t>
            </w:r>
          </w:p>
        </w:tc>
      </w:tr>
      <w:tr w:rsidR="00420A9E" w14:paraId="707C7B0A" w14:textId="77777777" w:rsidTr="00420A9E">
        <w:tc>
          <w:tcPr>
            <w:tcW w:w="1384" w:type="dxa"/>
          </w:tcPr>
          <w:p w14:paraId="64D64F64" w14:textId="77777777" w:rsidR="00420A9E" w:rsidRDefault="006D5F45" w:rsidP="006D5F45">
            <w:r>
              <w:t>8</w:t>
            </w:r>
          </w:p>
        </w:tc>
        <w:tc>
          <w:tcPr>
            <w:tcW w:w="8363" w:type="dxa"/>
          </w:tcPr>
          <w:p w14:paraId="0CB0A86A" w14:textId="77777777" w:rsidR="00420A9E" w:rsidRDefault="00420A9E" w:rsidP="006D5F45">
            <w:r>
              <w:t>4.5 Evaluate powers with negative integer exponents, negative rational exponents, an exponent of zero</w:t>
            </w:r>
          </w:p>
        </w:tc>
        <w:tc>
          <w:tcPr>
            <w:tcW w:w="3429" w:type="dxa"/>
          </w:tcPr>
          <w:p w14:paraId="7039B25D" w14:textId="77777777" w:rsidR="00420A9E" w:rsidRPr="0056146C" w:rsidRDefault="0056146C" w:rsidP="006D5F45">
            <w:pPr>
              <w:rPr>
                <w:b/>
              </w:rPr>
            </w:pPr>
            <w:proofErr w:type="spellStart"/>
            <w:r w:rsidRPr="0056146C">
              <w:rPr>
                <w:b/>
              </w:rPr>
              <w:t>Pg</w:t>
            </w:r>
            <w:proofErr w:type="spellEnd"/>
            <w:r w:rsidRPr="0056146C">
              <w:rPr>
                <w:b/>
              </w:rPr>
              <w:t xml:space="preserve"> 253 #23</w:t>
            </w:r>
          </w:p>
        </w:tc>
      </w:tr>
      <w:tr w:rsidR="00420A9E" w14:paraId="51894805" w14:textId="77777777" w:rsidTr="00420A9E">
        <w:tc>
          <w:tcPr>
            <w:tcW w:w="1384" w:type="dxa"/>
          </w:tcPr>
          <w:p w14:paraId="72892624" w14:textId="77777777" w:rsidR="00420A9E" w:rsidRDefault="006D5F45">
            <w:r>
              <w:t>9</w:t>
            </w:r>
          </w:p>
        </w:tc>
        <w:tc>
          <w:tcPr>
            <w:tcW w:w="8363" w:type="dxa"/>
          </w:tcPr>
          <w:p w14:paraId="1289287E" w14:textId="77777777" w:rsidR="00420A9E" w:rsidRDefault="00420A9E">
            <w:r>
              <w:t>4.6 Simplify expressions by applying the exponent laws ( including expressions with rational and variable bases)</w:t>
            </w:r>
          </w:p>
        </w:tc>
        <w:tc>
          <w:tcPr>
            <w:tcW w:w="3429" w:type="dxa"/>
          </w:tcPr>
          <w:p w14:paraId="32E33587" w14:textId="77777777" w:rsidR="00420A9E" w:rsidRPr="0056146C" w:rsidRDefault="0056146C">
            <w:pPr>
              <w:rPr>
                <w:b/>
              </w:rPr>
            </w:pPr>
            <w:proofErr w:type="spellStart"/>
            <w:r w:rsidRPr="0056146C">
              <w:rPr>
                <w:b/>
              </w:rPr>
              <w:t>Pg</w:t>
            </w:r>
            <w:proofErr w:type="spellEnd"/>
            <w:r w:rsidRPr="0056146C">
              <w:rPr>
                <w:b/>
              </w:rPr>
              <w:t xml:space="preserve"> 253 #25,26</w:t>
            </w:r>
          </w:p>
        </w:tc>
      </w:tr>
    </w:tbl>
    <w:p w14:paraId="1A9CC8B4" w14:textId="77777777" w:rsidR="00420A9E" w:rsidRPr="0056146C" w:rsidRDefault="00073C57">
      <w:pPr>
        <w:rPr>
          <w:b/>
        </w:rPr>
      </w:pPr>
      <w:r>
        <w:rPr>
          <w:b/>
        </w:rPr>
        <w:t>Topic 3 – Measurement Ch.1 (</w:t>
      </w:r>
      <w:r w:rsidR="00420A9E" w:rsidRPr="0056146C">
        <w:rPr>
          <w:b/>
        </w:rPr>
        <w:t>1.1-1.7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73"/>
        <w:gridCol w:w="8199"/>
        <w:gridCol w:w="3378"/>
      </w:tblGrid>
      <w:tr w:rsidR="00420A9E" w14:paraId="2448158B" w14:textId="77777777" w:rsidTr="006D5F45">
        <w:tc>
          <w:tcPr>
            <w:tcW w:w="1384" w:type="dxa"/>
          </w:tcPr>
          <w:p w14:paraId="0BCC4F8D" w14:textId="77777777" w:rsidR="00420A9E" w:rsidRDefault="00420A9E" w:rsidP="006D5F45">
            <w:r>
              <w:t>Concept #</w:t>
            </w:r>
          </w:p>
        </w:tc>
        <w:tc>
          <w:tcPr>
            <w:tcW w:w="8363" w:type="dxa"/>
          </w:tcPr>
          <w:p w14:paraId="38148381" w14:textId="77777777" w:rsidR="00420A9E" w:rsidRDefault="00420A9E" w:rsidP="006D5F45">
            <w:r>
              <w:t>Concept</w:t>
            </w:r>
          </w:p>
        </w:tc>
        <w:tc>
          <w:tcPr>
            <w:tcW w:w="3429" w:type="dxa"/>
          </w:tcPr>
          <w:p w14:paraId="0605B6F2" w14:textId="77777777" w:rsidR="00420A9E" w:rsidRPr="0056146C" w:rsidRDefault="00420A9E" w:rsidP="006D5F45">
            <w:pPr>
              <w:rPr>
                <w:b/>
              </w:rPr>
            </w:pPr>
            <w:r w:rsidRPr="0056146C">
              <w:rPr>
                <w:b/>
              </w:rPr>
              <w:t>Review Questions</w:t>
            </w:r>
          </w:p>
        </w:tc>
      </w:tr>
      <w:tr w:rsidR="00420A9E" w14:paraId="0B8D8FF3" w14:textId="77777777" w:rsidTr="006D5F45">
        <w:tc>
          <w:tcPr>
            <w:tcW w:w="1384" w:type="dxa"/>
          </w:tcPr>
          <w:p w14:paraId="7C6F2EBD" w14:textId="77777777" w:rsidR="00420A9E" w:rsidRDefault="006D5F45" w:rsidP="006D5F45">
            <w:r>
              <w:t>10</w:t>
            </w:r>
          </w:p>
        </w:tc>
        <w:tc>
          <w:tcPr>
            <w:tcW w:w="8363" w:type="dxa"/>
          </w:tcPr>
          <w:p w14:paraId="5061002C" w14:textId="77777777" w:rsidR="00420A9E" w:rsidRDefault="00420A9E" w:rsidP="006D5F45">
            <w:r>
              <w:t>1.1/1.3 Correctly convert from imperial to SI or SI to imperial (linear measurements)</w:t>
            </w:r>
          </w:p>
        </w:tc>
        <w:tc>
          <w:tcPr>
            <w:tcW w:w="3429" w:type="dxa"/>
          </w:tcPr>
          <w:p w14:paraId="34506709" w14:textId="77777777" w:rsidR="00420A9E" w:rsidRPr="00073C57" w:rsidRDefault="0056146C" w:rsidP="006D5F45">
            <w:pPr>
              <w:rPr>
                <w:b/>
                <w:highlight w:val="yellow"/>
              </w:rPr>
            </w:pPr>
            <w:proofErr w:type="spellStart"/>
            <w:r w:rsidRPr="00073C57">
              <w:rPr>
                <w:b/>
              </w:rPr>
              <w:t>Pg</w:t>
            </w:r>
            <w:proofErr w:type="spellEnd"/>
            <w:r w:rsidRPr="00073C57">
              <w:rPr>
                <w:b/>
              </w:rPr>
              <w:t xml:space="preserve"> 130 #1,4,5</w:t>
            </w:r>
            <w:r w:rsidR="00073C57">
              <w:rPr>
                <w:b/>
              </w:rPr>
              <w:t xml:space="preserve">  </w:t>
            </w:r>
            <w:proofErr w:type="spellStart"/>
            <w:r w:rsidR="00073C57">
              <w:rPr>
                <w:b/>
              </w:rPr>
              <w:t>Pg</w:t>
            </w:r>
            <w:proofErr w:type="spellEnd"/>
            <w:r w:rsidR="00073C57">
              <w:rPr>
                <w:b/>
              </w:rPr>
              <w:t xml:space="preserve"> 458 #1</w:t>
            </w:r>
          </w:p>
        </w:tc>
      </w:tr>
      <w:tr w:rsidR="0056146C" w14:paraId="1FC61F3D" w14:textId="77777777" w:rsidTr="006D5F45">
        <w:tc>
          <w:tcPr>
            <w:tcW w:w="1384" w:type="dxa"/>
          </w:tcPr>
          <w:p w14:paraId="50D82249" w14:textId="77777777" w:rsidR="0056146C" w:rsidRDefault="006D5F45" w:rsidP="006D5F45">
            <w:r>
              <w:t>11</w:t>
            </w:r>
          </w:p>
        </w:tc>
        <w:tc>
          <w:tcPr>
            <w:tcW w:w="8363" w:type="dxa"/>
          </w:tcPr>
          <w:p w14:paraId="0EA82F87" w14:textId="77777777" w:rsidR="0056146C" w:rsidRDefault="00073C57" w:rsidP="00073C57">
            <w:r>
              <w:t xml:space="preserve">1.4 / 1.5/1.6Determine the surface area of 3D objects (right cones, cylinders, prisms, pyramids &amp; sphere’s)  </w:t>
            </w:r>
            <w:r w:rsidR="0056146C">
              <w:t xml:space="preserve"> </w:t>
            </w:r>
          </w:p>
        </w:tc>
        <w:tc>
          <w:tcPr>
            <w:tcW w:w="3429" w:type="dxa"/>
            <w:vMerge w:val="restart"/>
          </w:tcPr>
          <w:p w14:paraId="6533FBD2" w14:textId="77777777" w:rsidR="0056146C" w:rsidRPr="002D34C6" w:rsidRDefault="0056146C" w:rsidP="006D5F45">
            <w:pPr>
              <w:rPr>
                <w:b/>
              </w:rPr>
            </w:pPr>
            <w:proofErr w:type="spellStart"/>
            <w:r w:rsidRPr="002D34C6">
              <w:rPr>
                <w:b/>
              </w:rPr>
              <w:t>P</w:t>
            </w:r>
            <w:r w:rsidR="00073C57" w:rsidRPr="002D34C6">
              <w:rPr>
                <w:b/>
              </w:rPr>
              <w:t>g</w:t>
            </w:r>
            <w:proofErr w:type="spellEnd"/>
            <w:r w:rsidR="00073C57" w:rsidRPr="002D34C6">
              <w:rPr>
                <w:b/>
              </w:rPr>
              <w:t xml:space="preserve"> 130 #6-9</w:t>
            </w:r>
            <w:r w:rsidRPr="002D34C6">
              <w:rPr>
                <w:b/>
              </w:rPr>
              <w:t>, 11,12</w:t>
            </w:r>
          </w:p>
          <w:p w14:paraId="1650A6D2" w14:textId="77777777" w:rsidR="00073C57" w:rsidRPr="002D34C6" w:rsidRDefault="0056146C" w:rsidP="006D5F45">
            <w:pPr>
              <w:rPr>
                <w:b/>
              </w:rPr>
            </w:pPr>
            <w:proofErr w:type="spellStart"/>
            <w:r w:rsidRPr="002D34C6">
              <w:rPr>
                <w:b/>
              </w:rPr>
              <w:t>Pg</w:t>
            </w:r>
            <w:proofErr w:type="spellEnd"/>
            <w:r w:rsidRPr="002D34C6">
              <w:rPr>
                <w:b/>
              </w:rPr>
              <w:t xml:space="preserve"> 458 #2ab</w:t>
            </w:r>
          </w:p>
          <w:p w14:paraId="2F1C7F9C" w14:textId="77777777" w:rsidR="0056146C" w:rsidRPr="002D34C6" w:rsidRDefault="00073C57" w:rsidP="006D5F45">
            <w:pPr>
              <w:rPr>
                <w:b/>
              </w:rPr>
            </w:pPr>
            <w:r w:rsidRPr="002D34C6">
              <w:rPr>
                <w:b/>
              </w:rPr>
              <w:t xml:space="preserve"> Pg130#10,13  </w:t>
            </w:r>
          </w:p>
          <w:p w14:paraId="73585BC9" w14:textId="77777777" w:rsidR="00073C57" w:rsidRPr="002D34C6" w:rsidRDefault="00073C57" w:rsidP="006D5F45">
            <w:pPr>
              <w:rPr>
                <w:b/>
              </w:rPr>
            </w:pPr>
            <w:proofErr w:type="spellStart"/>
            <w:r w:rsidRPr="002D34C6">
              <w:rPr>
                <w:b/>
              </w:rPr>
              <w:t>Pg</w:t>
            </w:r>
            <w:proofErr w:type="spellEnd"/>
            <w:r w:rsidRPr="002D34C6">
              <w:rPr>
                <w:b/>
              </w:rPr>
              <w:t xml:space="preserve"> 252 #1,2,3   </w:t>
            </w:r>
            <w:proofErr w:type="spellStart"/>
            <w:r w:rsidRPr="002D34C6">
              <w:rPr>
                <w:b/>
              </w:rPr>
              <w:t>Pg</w:t>
            </w:r>
            <w:proofErr w:type="spellEnd"/>
            <w:r w:rsidRPr="002D34C6">
              <w:rPr>
                <w:b/>
              </w:rPr>
              <w:t xml:space="preserve"> 458 #2</w:t>
            </w:r>
          </w:p>
        </w:tc>
      </w:tr>
      <w:tr w:rsidR="0056146C" w14:paraId="5EFD08A3" w14:textId="77777777" w:rsidTr="006D5F45">
        <w:tc>
          <w:tcPr>
            <w:tcW w:w="1384" w:type="dxa"/>
          </w:tcPr>
          <w:p w14:paraId="0EA92C53" w14:textId="77777777" w:rsidR="0056146C" w:rsidRDefault="006D5F45" w:rsidP="006D5F45">
            <w:r>
              <w:t>12</w:t>
            </w:r>
          </w:p>
        </w:tc>
        <w:tc>
          <w:tcPr>
            <w:tcW w:w="8363" w:type="dxa"/>
          </w:tcPr>
          <w:p w14:paraId="0B16125F" w14:textId="77777777" w:rsidR="0056146C" w:rsidRDefault="00073C57" w:rsidP="00073C57">
            <w:r>
              <w:t>1.5/1.6 Determine the volume of 3D objects (right cones, cylinders, prisms, pyramids &amp; sphere’s</w:t>
            </w:r>
          </w:p>
        </w:tc>
        <w:tc>
          <w:tcPr>
            <w:tcW w:w="3429" w:type="dxa"/>
            <w:vMerge/>
          </w:tcPr>
          <w:p w14:paraId="68CB6C0C" w14:textId="77777777" w:rsidR="0056146C" w:rsidRPr="002D34C6" w:rsidRDefault="0056146C" w:rsidP="006D5F45">
            <w:pPr>
              <w:rPr>
                <w:b/>
              </w:rPr>
            </w:pPr>
          </w:p>
        </w:tc>
      </w:tr>
      <w:tr w:rsidR="00420A9E" w14:paraId="5BFB13A1" w14:textId="77777777" w:rsidTr="006D5F45">
        <w:tc>
          <w:tcPr>
            <w:tcW w:w="1384" w:type="dxa"/>
          </w:tcPr>
          <w:p w14:paraId="2C412DDB" w14:textId="77777777" w:rsidR="00420A9E" w:rsidRDefault="006D5F45" w:rsidP="006D5F45">
            <w:r>
              <w:t>13</w:t>
            </w:r>
          </w:p>
        </w:tc>
        <w:tc>
          <w:tcPr>
            <w:tcW w:w="8363" w:type="dxa"/>
          </w:tcPr>
          <w:p w14:paraId="5B88FFD3" w14:textId="77777777" w:rsidR="00420A9E" w:rsidRDefault="00073C57" w:rsidP="00073C57">
            <w:r>
              <w:t xml:space="preserve">1.7 Determine the surface area and volume of  </w:t>
            </w:r>
            <w:r w:rsidRPr="00F8486E">
              <w:t>and composite objects</w:t>
            </w:r>
          </w:p>
        </w:tc>
        <w:tc>
          <w:tcPr>
            <w:tcW w:w="3429" w:type="dxa"/>
          </w:tcPr>
          <w:p w14:paraId="31CB369E" w14:textId="77777777" w:rsidR="00420A9E" w:rsidRPr="002D34C6" w:rsidRDefault="00073C57" w:rsidP="006D5F45">
            <w:pPr>
              <w:rPr>
                <w:b/>
              </w:rPr>
            </w:pPr>
            <w:proofErr w:type="spellStart"/>
            <w:r w:rsidRPr="002D34C6">
              <w:rPr>
                <w:b/>
              </w:rPr>
              <w:t>Pg</w:t>
            </w:r>
            <w:proofErr w:type="spellEnd"/>
            <w:r w:rsidRPr="002D34C6">
              <w:rPr>
                <w:b/>
              </w:rPr>
              <w:t xml:space="preserve"> 66 #25, 26 </w:t>
            </w:r>
            <w:proofErr w:type="spellStart"/>
            <w:r w:rsidRPr="002D34C6">
              <w:rPr>
                <w:b/>
              </w:rPr>
              <w:t>Pg</w:t>
            </w:r>
            <w:proofErr w:type="spellEnd"/>
            <w:r w:rsidRPr="002D34C6">
              <w:rPr>
                <w:b/>
              </w:rPr>
              <w:t xml:space="preserve"> 67#4</w:t>
            </w:r>
          </w:p>
        </w:tc>
      </w:tr>
    </w:tbl>
    <w:p w14:paraId="4A2CE539" w14:textId="02EF6BD4" w:rsidR="00420A9E" w:rsidRDefault="00547C70">
      <w:bookmarkStart w:id="0" w:name="_GoBack"/>
      <w:bookmarkEnd w:id="0"/>
      <w:r w:rsidRPr="00547C70">
        <w:rPr>
          <w:highlight w:val="yellow"/>
        </w:rPr>
        <w:t>NOTE:  IF you feel you need more practice on any of the above topics please refer to both the Foundational and Mid Level Assignments from each lesson!!!!</w:t>
      </w:r>
    </w:p>
    <w:p w14:paraId="37629E77" w14:textId="77777777" w:rsidR="006D5F45" w:rsidRDefault="006D5F45"/>
    <w:p w14:paraId="5D65FE24" w14:textId="77777777" w:rsidR="0056146C" w:rsidRPr="0056146C" w:rsidRDefault="0056146C" w:rsidP="0056146C">
      <w:pPr>
        <w:spacing w:after="0"/>
        <w:rPr>
          <w:sz w:val="28"/>
          <w:szCs w:val="28"/>
        </w:rPr>
      </w:pPr>
      <w:r w:rsidRPr="0056146C">
        <w:rPr>
          <w:b/>
          <w:sz w:val="28"/>
          <w:szCs w:val="28"/>
          <w:u w:val="single"/>
        </w:rPr>
        <w:t>Area</w:t>
      </w:r>
      <w:r w:rsidRPr="0056146C">
        <w:rPr>
          <w:b/>
          <w:sz w:val="28"/>
          <w:szCs w:val="28"/>
          <w:u w:val="single"/>
        </w:rPr>
        <w:tab/>
      </w:r>
      <w:r w:rsidRPr="0056146C">
        <w:rPr>
          <w:b/>
          <w:sz w:val="28"/>
          <w:szCs w:val="28"/>
          <w:u w:val="single"/>
        </w:rPr>
        <w:tab/>
      </w:r>
      <w:r w:rsidRPr="0056146C">
        <w:rPr>
          <w:b/>
          <w:sz w:val="28"/>
          <w:szCs w:val="28"/>
          <w:u w:val="single"/>
        </w:rPr>
        <w:tab/>
      </w:r>
      <w:r w:rsidRPr="0056146C">
        <w:rPr>
          <w:b/>
          <w:sz w:val="28"/>
          <w:szCs w:val="28"/>
          <w:u w:val="single"/>
        </w:rPr>
        <w:tab/>
      </w:r>
      <w:r w:rsidRPr="0056146C">
        <w:rPr>
          <w:b/>
          <w:sz w:val="28"/>
          <w:szCs w:val="28"/>
          <w:u w:val="single"/>
        </w:rPr>
        <w:tab/>
        <w:t>Volume</w:t>
      </w:r>
      <w:r w:rsidRPr="0056146C">
        <w:rPr>
          <w:b/>
          <w:sz w:val="28"/>
          <w:szCs w:val="28"/>
          <w:u w:val="single"/>
        </w:rPr>
        <w:tab/>
      </w:r>
      <w:r w:rsidRPr="0056146C">
        <w:rPr>
          <w:b/>
          <w:sz w:val="28"/>
          <w:szCs w:val="28"/>
          <w:u w:val="single"/>
        </w:rPr>
        <w:tab/>
      </w:r>
      <w:r w:rsidRPr="0056146C">
        <w:rPr>
          <w:b/>
          <w:sz w:val="28"/>
          <w:szCs w:val="28"/>
          <w:u w:val="single"/>
        </w:rPr>
        <w:tab/>
      </w:r>
      <w:r>
        <w:rPr>
          <w:b/>
          <w:sz w:val="28"/>
          <w:szCs w:val="28"/>
          <w:u w:val="single"/>
        </w:rPr>
        <w:tab/>
      </w:r>
      <w:r w:rsidRPr="003302D8">
        <w:rPr>
          <w:b/>
          <w:sz w:val="28"/>
          <w:szCs w:val="28"/>
          <w:u w:val="single"/>
        </w:rPr>
        <w:tab/>
        <w:t>Surface Area</w:t>
      </w:r>
    </w:p>
    <w:p w14:paraId="2CD38CC9" w14:textId="77777777" w:rsidR="0056146C" w:rsidRPr="0056146C" w:rsidRDefault="0056146C" w:rsidP="0056146C">
      <w:pPr>
        <w:spacing w:after="0"/>
        <w:rPr>
          <w:b/>
          <w:sz w:val="28"/>
          <w:szCs w:val="28"/>
          <w:u w:val="single"/>
        </w:rPr>
      </w:pPr>
    </w:p>
    <w:p w14:paraId="4ACCCF77" w14:textId="77777777" w:rsidR="0056146C" w:rsidRPr="0056146C" w:rsidRDefault="0056146C" w:rsidP="0056146C">
      <w:pPr>
        <w:spacing w:after="0"/>
        <w:rPr>
          <w:i/>
          <w:sz w:val="28"/>
          <w:szCs w:val="28"/>
        </w:rPr>
      </w:pPr>
      <w:r w:rsidRPr="00CE5888">
        <w:rPr>
          <w:sz w:val="28"/>
          <w:szCs w:val="28"/>
        </w:rPr>
        <w:t xml:space="preserve">Rectangle = </w:t>
      </w:r>
      <w:proofErr w:type="spellStart"/>
      <w:r w:rsidRPr="00CE5888">
        <w:rPr>
          <w:i/>
          <w:sz w:val="28"/>
          <w:szCs w:val="28"/>
        </w:rPr>
        <w:t>lw</w:t>
      </w:r>
      <w:proofErr w:type="spellEnd"/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 w:rsidRPr="00CE5888">
        <w:rPr>
          <w:sz w:val="28"/>
          <w:szCs w:val="28"/>
        </w:rPr>
        <w:t>Prism = (</w:t>
      </w:r>
      <w:r w:rsidRPr="00CE5888">
        <w:rPr>
          <w:i/>
          <w:sz w:val="28"/>
          <w:szCs w:val="28"/>
        </w:rPr>
        <w:t xml:space="preserve">area of </w:t>
      </w:r>
      <w:proofErr w:type="gramStart"/>
      <w:r w:rsidRPr="00CE5888">
        <w:rPr>
          <w:i/>
          <w:sz w:val="28"/>
          <w:szCs w:val="28"/>
        </w:rPr>
        <w:t>base</w:t>
      </w:r>
      <w:r w:rsidRPr="00CE5888">
        <w:rPr>
          <w:sz w:val="28"/>
          <w:szCs w:val="28"/>
        </w:rPr>
        <w:t>)</w:t>
      </w:r>
      <w:r w:rsidRPr="00CE5888">
        <w:rPr>
          <w:i/>
          <w:sz w:val="28"/>
          <w:szCs w:val="28"/>
        </w:rPr>
        <w:t>h</w:t>
      </w:r>
      <w:proofErr w:type="gramEnd"/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 w:rsidRPr="00CE5888">
        <w:rPr>
          <w:sz w:val="28"/>
          <w:szCs w:val="28"/>
        </w:rPr>
        <w:t>Prism = Sum of the areas of each face</w:t>
      </w:r>
      <w:r>
        <w:rPr>
          <w:sz w:val="28"/>
          <w:szCs w:val="28"/>
        </w:rPr>
        <w:tab/>
      </w:r>
    </w:p>
    <w:p w14:paraId="2E3FD6E8" w14:textId="77777777" w:rsidR="0056146C" w:rsidRPr="0056146C" w:rsidRDefault="0056146C" w:rsidP="0056146C">
      <w:pPr>
        <w:spacing w:after="0"/>
        <w:rPr>
          <w:sz w:val="28"/>
          <w:szCs w:val="28"/>
        </w:rPr>
      </w:pPr>
      <w:r w:rsidRPr="00CE5888">
        <w:rPr>
          <w:sz w:val="28"/>
          <w:szCs w:val="28"/>
        </w:rPr>
        <w:t xml:space="preserve">Circle = </w:t>
      </w:r>
      <w:r w:rsidRPr="00CE5888">
        <w:rPr>
          <w:i/>
          <w:sz w:val="28"/>
          <w:szCs w:val="28"/>
        </w:rPr>
        <w:t>πr</w:t>
      </w:r>
      <w:r w:rsidRPr="00CE5888">
        <w:rPr>
          <w:sz w:val="28"/>
          <w:szCs w:val="28"/>
          <w:vertAlign w:val="superscript"/>
        </w:rPr>
        <w:t xml:space="preserve"> 2</w:t>
      </w:r>
      <w:r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E5888">
        <w:rPr>
          <w:sz w:val="28"/>
          <w:szCs w:val="28"/>
        </w:rPr>
        <w:t xml:space="preserve">Cylinder = </w:t>
      </w:r>
      <w:r w:rsidRPr="00CE5888">
        <w:rPr>
          <w:position w:val="-10"/>
          <w:sz w:val="28"/>
          <w:szCs w:val="28"/>
        </w:rPr>
        <w:object w:dxaOrig="600" w:dyaOrig="360" w14:anchorId="032761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7pt;height:17.8pt" o:ole="" fillcolor="window">
            <v:imagedata r:id="rId6" o:title=""/>
          </v:shape>
          <o:OLEObject Type="Embed" ProgID="Equation.3" ShapeID="_x0000_i1025" DrawAspect="Content" ObjectID="_1599843585" r:id="rId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E5888">
        <w:rPr>
          <w:sz w:val="28"/>
          <w:szCs w:val="28"/>
        </w:rPr>
        <w:t xml:space="preserve">Cylinder = </w:t>
      </w:r>
      <w:r w:rsidRPr="00CE5888">
        <w:rPr>
          <w:position w:val="-10"/>
          <w:sz w:val="28"/>
          <w:szCs w:val="28"/>
        </w:rPr>
        <w:object w:dxaOrig="1359" w:dyaOrig="360" w14:anchorId="18E264A2">
          <v:shape id="_x0000_i1026" type="#_x0000_t75" style="width:68.3pt;height:17.8pt" o:ole="" fillcolor="window">
            <v:imagedata r:id="rId8" o:title=""/>
          </v:shape>
          <o:OLEObject Type="Embed" ProgID="Equation.3" ShapeID="_x0000_i1026" DrawAspect="Content" ObjectID="_1599843586" r:id="rId9"/>
        </w:object>
      </w:r>
    </w:p>
    <w:p w14:paraId="6224517B" w14:textId="77777777" w:rsidR="0056146C" w:rsidRPr="00CE5888" w:rsidRDefault="0056146C" w:rsidP="0056146C">
      <w:pPr>
        <w:spacing w:after="0"/>
        <w:rPr>
          <w:sz w:val="28"/>
          <w:szCs w:val="28"/>
        </w:rPr>
      </w:pPr>
      <w:r w:rsidRPr="00CE5888">
        <w:rPr>
          <w:sz w:val="28"/>
          <w:szCs w:val="28"/>
        </w:rPr>
        <w:t xml:space="preserve">Triangle = </w:t>
      </w:r>
      <w:r w:rsidRPr="00CE5888">
        <w:rPr>
          <w:position w:val="-12"/>
          <w:sz w:val="28"/>
          <w:szCs w:val="28"/>
        </w:rPr>
        <w:object w:dxaOrig="460" w:dyaOrig="360" w14:anchorId="403B4C4F">
          <v:shape id="_x0000_i1027" type="#_x0000_t75" style="width:23.75pt;height:17.8pt" o:ole="" fillcolor="window">
            <v:imagedata r:id="rId10" o:title=""/>
          </v:shape>
          <o:OLEObject Type="Embed" ProgID="Equation.3" ShapeID="_x0000_i1027" DrawAspect="Content" ObjectID="_1599843587" r:id="rId1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E5888">
        <w:rPr>
          <w:sz w:val="28"/>
          <w:szCs w:val="28"/>
        </w:rPr>
        <w:t xml:space="preserve">Cone = </w:t>
      </w:r>
      <w:r w:rsidRPr="00CE5888">
        <w:rPr>
          <w:position w:val="-12"/>
          <w:sz w:val="28"/>
          <w:szCs w:val="28"/>
        </w:rPr>
        <w:object w:dxaOrig="740" w:dyaOrig="380" w14:anchorId="3DEB38AF">
          <v:shape id="_x0000_i1028" type="#_x0000_t75" style="width:36.35pt;height:19.3pt" o:ole="" fillcolor="window">
            <v:imagedata r:id="rId12" o:title=""/>
          </v:shape>
          <o:OLEObject Type="Embed" ProgID="Equation.3" ShapeID="_x0000_i1028" DrawAspect="Content" ObjectID="_1599843588" r:id="rId1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E5888">
        <w:rPr>
          <w:sz w:val="28"/>
          <w:szCs w:val="28"/>
        </w:rPr>
        <w:t xml:space="preserve">Cone = </w:t>
      </w:r>
      <w:r w:rsidRPr="00CE5888">
        <w:rPr>
          <w:position w:val="-10"/>
          <w:sz w:val="28"/>
          <w:szCs w:val="28"/>
        </w:rPr>
        <w:object w:dxaOrig="1080" w:dyaOrig="360" w14:anchorId="03EA5E14">
          <v:shape id="_x0000_i1029" type="#_x0000_t75" style="width:54.2pt;height:17.8pt" o:ole="" fillcolor="window">
            <v:imagedata r:id="rId14" o:title=""/>
          </v:shape>
          <o:OLEObject Type="Embed" ProgID="Equation.3" ShapeID="_x0000_i1029" DrawAspect="Content" ObjectID="_1599843589" r:id="rId15"/>
        </w:object>
      </w:r>
    </w:p>
    <w:p w14:paraId="2656B54D" w14:textId="77777777" w:rsidR="0056146C" w:rsidRPr="00CE5888" w:rsidRDefault="0056146C" w:rsidP="0056146C">
      <w:pPr>
        <w:spacing w:after="0"/>
        <w:rPr>
          <w:sz w:val="28"/>
          <w:szCs w:val="28"/>
        </w:rPr>
      </w:pPr>
      <w:r w:rsidRPr="00CE5888">
        <w:rPr>
          <w:sz w:val="28"/>
          <w:szCs w:val="28"/>
        </w:rPr>
        <w:t xml:space="preserve">Parallelogram = </w:t>
      </w:r>
      <w:r w:rsidRPr="00CE5888">
        <w:rPr>
          <w:i/>
          <w:sz w:val="28"/>
          <w:szCs w:val="28"/>
        </w:rPr>
        <w:t xml:space="preserve"> bh</w:t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 w:rsidRPr="00CE5888">
        <w:rPr>
          <w:sz w:val="28"/>
          <w:szCs w:val="28"/>
        </w:rPr>
        <w:t xml:space="preserve">Pyramid = </w:t>
      </w:r>
      <w:r w:rsidRPr="00CE5888">
        <w:rPr>
          <w:position w:val="-12"/>
          <w:sz w:val="28"/>
          <w:szCs w:val="28"/>
        </w:rPr>
        <w:object w:dxaOrig="1680" w:dyaOrig="360" w14:anchorId="5127EA33">
          <v:shape id="_x0000_i1030" type="#_x0000_t75" style="width:83.9pt;height:17.8pt" o:ole="" fillcolor="window">
            <v:imagedata r:id="rId16" o:title=""/>
          </v:shape>
          <o:OLEObject Type="Embed" ProgID="Equation.3" ShapeID="_x0000_i1030" DrawAspect="Content" ObjectID="_1599843590" r:id="rId1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Sphere = </w:t>
      </w:r>
      <w:r w:rsidRPr="00AB73B4">
        <w:rPr>
          <w:position w:val="-6"/>
          <w:sz w:val="28"/>
          <w:szCs w:val="28"/>
        </w:rPr>
        <w:object w:dxaOrig="540" w:dyaOrig="320" w14:anchorId="03508491">
          <v:shape id="_x0000_i1031" type="#_x0000_t75" style="width:26.7pt;height:16.35pt" o:ole="">
            <v:imagedata r:id="rId18" o:title=""/>
          </v:shape>
          <o:OLEObject Type="Embed" ProgID="Equation.DSMT4" ShapeID="_x0000_i1031" DrawAspect="Content" ObjectID="_1599843591" r:id="rId19"/>
        </w:object>
      </w:r>
    </w:p>
    <w:p w14:paraId="677607BD" w14:textId="77777777" w:rsidR="0056146C" w:rsidRDefault="003302D8" w:rsidP="003302D8">
      <w:pPr>
        <w:spacing w:after="0"/>
        <w:rPr>
          <w:sz w:val="28"/>
          <w:szCs w:val="28"/>
        </w:rPr>
      </w:pPr>
      <w:r>
        <w:rPr>
          <w:rFonts w:ascii="Times New Roman" w:hAnsi="Times New Roman"/>
          <w:noProof/>
          <w:sz w:val="24"/>
          <w:szCs w:val="24"/>
          <w:lang w:eastAsia="en-CA"/>
        </w:rPr>
        <w:drawing>
          <wp:anchor distT="36576" distB="36576" distL="36576" distR="36576" simplePos="0" relativeHeight="251659264" behindDoc="0" locked="0" layoutInCell="1" allowOverlap="1" wp14:anchorId="42FA6094" wp14:editId="1A57E690">
            <wp:simplePos x="0" y="0"/>
            <wp:positionH relativeFrom="margin">
              <wp:posOffset>-535305</wp:posOffset>
            </wp:positionH>
            <wp:positionV relativeFrom="paragraph">
              <wp:posOffset>445135</wp:posOffset>
            </wp:positionV>
            <wp:extent cx="2876550" cy="1239520"/>
            <wp:effectExtent l="19050" t="19050" r="19050" b="1778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0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239520"/>
                    </a:xfrm>
                    <a:prstGeom prst="rect">
                      <a:avLst/>
                    </a:prstGeom>
                    <a:noFill/>
                    <a:ln w="25400">
                      <a:solidFill>
                        <a:schemeClr val="dk1">
                          <a:lumMod val="0"/>
                          <a:lumOff val="0"/>
                        </a:schemeClr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146C" w:rsidRPr="00CE5888">
        <w:rPr>
          <w:sz w:val="28"/>
          <w:szCs w:val="28"/>
        </w:rPr>
        <w:t xml:space="preserve">Trapezoid = </w:t>
      </w:r>
      <w:r w:rsidR="0056146C" w:rsidRPr="00CE5888">
        <w:rPr>
          <w:position w:val="-10"/>
          <w:sz w:val="28"/>
          <w:szCs w:val="28"/>
        </w:rPr>
        <w:object w:dxaOrig="960" w:dyaOrig="320" w14:anchorId="3934CFCB">
          <v:shape id="_x0000_i1032" type="#_x0000_t75" style="width:48.25pt;height:16.35pt" o:ole="" fillcolor="window">
            <v:imagedata r:id="rId21" o:title=""/>
          </v:shape>
          <o:OLEObject Type="Embed" ProgID="Equation.3" ShapeID="_x0000_i1032" DrawAspect="Content" ObjectID="_1599843592" r:id="rId22"/>
        </w:object>
      </w:r>
      <w:r>
        <w:rPr>
          <w:sz w:val="28"/>
          <w:szCs w:val="28"/>
        </w:rPr>
        <w:tab/>
      </w:r>
      <w:r w:rsidR="00D77A24">
        <w:rPr>
          <w:sz w:val="28"/>
          <w:szCs w:val="28"/>
        </w:rPr>
        <w:t xml:space="preserve">           </w:t>
      </w:r>
      <w:r w:rsidR="0056146C" w:rsidRPr="00CE5888">
        <w:rPr>
          <w:sz w:val="28"/>
          <w:szCs w:val="28"/>
        </w:rPr>
        <w:t xml:space="preserve">Sphere = </w:t>
      </w:r>
      <w:r w:rsidR="0056146C" w:rsidRPr="00CE5888">
        <w:rPr>
          <w:position w:val="-12"/>
          <w:sz w:val="28"/>
          <w:szCs w:val="28"/>
        </w:rPr>
        <w:object w:dxaOrig="600" w:dyaOrig="380" w14:anchorId="3A148267">
          <v:shape id="_x0000_i1033" type="#_x0000_t75" style="width:29.7pt;height:19.3pt" o:ole="" fillcolor="window">
            <v:imagedata r:id="rId23" o:title=""/>
          </v:shape>
          <o:OLEObject Type="Embed" ProgID="Equation.3" ShapeID="_x0000_i1033" DrawAspect="Content" ObjectID="_1599843593" r:id="rId24"/>
        </w:object>
      </w:r>
      <w:r>
        <w:rPr>
          <w:sz w:val="28"/>
          <w:szCs w:val="28"/>
        </w:rPr>
        <w:tab/>
        <w:t xml:space="preserve">             </w:t>
      </w:r>
      <w:r w:rsidR="00D77A24">
        <w:rPr>
          <w:sz w:val="28"/>
          <w:szCs w:val="28"/>
        </w:rPr>
        <w:t xml:space="preserve">                     </w:t>
      </w:r>
      <w:r w:rsidR="0056146C" w:rsidRPr="00CE5888">
        <w:rPr>
          <w:sz w:val="28"/>
          <w:szCs w:val="28"/>
        </w:rPr>
        <w:t xml:space="preserve">Pyramid = Sum of the area of the base and </w:t>
      </w:r>
      <w:r>
        <w:rPr>
          <w:sz w:val="28"/>
          <w:szCs w:val="28"/>
        </w:rPr>
        <w:t xml:space="preserve">   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                                               the areas of the triangular faces</w:t>
      </w:r>
    </w:p>
    <w:p w14:paraId="3613C36A" w14:textId="77777777" w:rsidR="0056146C" w:rsidRPr="00CE5888" w:rsidRDefault="003302D8" w:rsidP="0056146C">
      <w:pPr>
        <w:spacing w:after="0"/>
        <w:rPr>
          <w:sz w:val="28"/>
          <w:szCs w:val="28"/>
        </w:rPr>
      </w:pPr>
      <w:r>
        <w:rPr>
          <w:rFonts w:ascii="Times New Roman" w:hAnsi="Times New Roman"/>
          <w:noProof/>
          <w:sz w:val="24"/>
          <w:szCs w:val="24"/>
          <w:lang w:eastAsia="en-CA"/>
        </w:rPr>
        <w:drawing>
          <wp:anchor distT="36576" distB="36576" distL="36576" distR="36576" simplePos="0" relativeHeight="251663360" behindDoc="0" locked="0" layoutInCell="1" allowOverlap="1" wp14:anchorId="3FDB7339" wp14:editId="60E02853">
            <wp:simplePos x="0" y="0"/>
            <wp:positionH relativeFrom="margin">
              <wp:posOffset>2981960</wp:posOffset>
            </wp:positionH>
            <wp:positionV relativeFrom="paragraph">
              <wp:posOffset>47625</wp:posOffset>
            </wp:positionV>
            <wp:extent cx="4133850" cy="1644650"/>
            <wp:effectExtent l="19050" t="19050" r="19050" b="1270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8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1644650"/>
                    </a:xfrm>
                    <a:prstGeom prst="rect">
                      <a:avLst/>
                    </a:prstGeom>
                    <a:noFill/>
                    <a:ln w="25400">
                      <a:solidFill>
                        <a:schemeClr val="dk1">
                          <a:lumMod val="0"/>
                          <a:lumOff val="0"/>
                        </a:schemeClr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3C869C" w14:textId="77777777" w:rsidR="0056146C" w:rsidRPr="00CE5888" w:rsidRDefault="0056146C" w:rsidP="0056146C">
      <w:pPr>
        <w:spacing w:after="0"/>
        <w:rPr>
          <w:sz w:val="28"/>
          <w:szCs w:val="28"/>
        </w:rPr>
      </w:pPr>
    </w:p>
    <w:p w14:paraId="4004E4FD" w14:textId="77777777" w:rsidR="0056146C" w:rsidRPr="00CE5888" w:rsidRDefault="0056146C" w:rsidP="0056146C">
      <w:pPr>
        <w:spacing w:after="0"/>
        <w:rPr>
          <w:sz w:val="28"/>
          <w:szCs w:val="28"/>
        </w:rPr>
      </w:pPr>
      <w:r>
        <w:rPr>
          <w:sz w:val="28"/>
          <w:szCs w:val="28"/>
        </w:rPr>
        <w:tab/>
        <w:t xml:space="preserve"> </w:t>
      </w:r>
    </w:p>
    <w:p w14:paraId="16D1A158" w14:textId="508A2903" w:rsidR="0056146C" w:rsidRDefault="009B06ED">
      <w:r>
        <w:rPr>
          <w:noProof/>
          <w:lang w:eastAsia="en-CA"/>
        </w:rPr>
        <w:drawing>
          <wp:anchor distT="0" distB="0" distL="114300" distR="114300" simplePos="0" relativeHeight="251665408" behindDoc="1" locked="0" layoutInCell="1" allowOverlap="1" wp14:anchorId="28D9D8A4" wp14:editId="7AF32144">
            <wp:simplePos x="0" y="0"/>
            <wp:positionH relativeFrom="column">
              <wp:posOffset>-457200</wp:posOffset>
            </wp:positionH>
            <wp:positionV relativeFrom="paragraph">
              <wp:posOffset>1004570</wp:posOffset>
            </wp:positionV>
            <wp:extent cx="4673600" cy="2935605"/>
            <wp:effectExtent l="0" t="0" r="0" b="0"/>
            <wp:wrapThrough wrapText="bothSides">
              <wp:wrapPolygon edited="0">
                <wp:start x="0" y="0"/>
                <wp:lineTo x="0" y="21446"/>
                <wp:lineTo x="21483" y="21446"/>
                <wp:lineTo x="21483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3600" cy="2935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7A24">
        <w:rPr>
          <w:rFonts w:ascii="Times New Roman" w:hAnsi="Times New Roman"/>
          <w:noProof/>
          <w:sz w:val="24"/>
          <w:szCs w:val="24"/>
          <w:lang w:eastAsia="en-C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277D118" wp14:editId="199D5080">
                <wp:simplePos x="0" y="0"/>
                <wp:positionH relativeFrom="column">
                  <wp:posOffset>-453224</wp:posOffset>
                </wp:positionH>
                <wp:positionV relativeFrom="paragraph">
                  <wp:posOffset>539087</wp:posOffset>
                </wp:positionV>
                <wp:extent cx="2003728" cy="715618"/>
                <wp:effectExtent l="19050" t="19050" r="15875" b="2794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3728" cy="71561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28575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FA4D59" w14:textId="77777777" w:rsidR="006D5F45" w:rsidRPr="00D77A24" w:rsidRDefault="006D5F45">
                            <w:pPr>
                              <w:rPr>
                                <w:b/>
                                <w:u w:val="single"/>
                              </w:rPr>
                            </w:pPr>
                            <w:r w:rsidRPr="00D77A24">
                              <w:rPr>
                                <w:b/>
                                <w:u w:val="single"/>
                              </w:rPr>
                              <w:t>Circumference of a circle=</w:t>
                            </w:r>
                          </w:p>
                          <w:p w14:paraId="39761E9B" w14:textId="77777777" w:rsidR="006D5F45" w:rsidRDefault="006D5F45">
                            <w:r w:rsidRPr="00D77A24">
                              <w:rPr>
                                <w:position w:val="-6"/>
                              </w:rPr>
                              <w:object w:dxaOrig="859" w:dyaOrig="279" w14:anchorId="73E23CDE">
                                <v:shape id="_x0000_i1035" type="#_x0000_t75" style="width:43.05pt;height:14.1pt" o:ole="">
                                  <v:imagedata r:id="rId27" o:title=""/>
                                </v:shape>
                                <o:OLEObject Type="Embed" ProgID="Equation.DSMT4" ShapeID="_x0000_i1035" DrawAspect="Content" ObjectID="_1599843594" r:id="rId28"/>
                              </w:object>
                            </w:r>
                            <w:r>
                              <w:t xml:space="preserve">     or     </w:t>
                            </w:r>
                            <w:r w:rsidRPr="00D77A24">
                              <w:rPr>
                                <w:position w:val="-6"/>
                              </w:rPr>
                              <w:object w:dxaOrig="780" w:dyaOrig="279" w14:anchorId="49460097">
                                <v:shape id="_x0000_i1037" type="#_x0000_t75" style="width:39.35pt;height:14.1pt" o:ole="">
                                  <v:imagedata r:id="rId29" o:title=""/>
                                </v:shape>
                                <o:OLEObject Type="Embed" ProgID="Equation.DSMT4" ShapeID="_x0000_i1037" DrawAspect="Content" ObjectID="_1599843595" r:id="rId3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277D118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-35.7pt;margin-top:42.45pt;width:157.75pt;height:56.3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" fillcolor="white [3201]" strokecolor="black [3213]" strokeweight="2.25pt">
                <v:textbox>
                  <w:txbxContent>
                    <w:p w14:paraId="4CFA4D59" w14:textId="77777777" w:rsidR="006D5F45" w:rsidRPr="00D77A24" w:rsidRDefault="006D5F45">
                      <w:pPr>
                        <w:rPr>
                          <w:b/>
                          <w:u w:val="single"/>
                        </w:rPr>
                      </w:pPr>
                      <w:r w:rsidRPr="00D77A24">
                        <w:rPr>
                          <w:b/>
                          <w:u w:val="single"/>
                        </w:rPr>
                        <w:t>Circumference of a circle=</w:t>
                      </w:r>
                    </w:p>
                    <w:p w14:paraId="39761E9B" w14:textId="77777777" w:rsidR="006D5F45" w:rsidRDefault="006D5F45">
                      <w:r w:rsidRPr="00D77A24">
                        <w:rPr>
                          <w:position w:val="-6"/>
                        </w:rPr>
                        <w:object w:dxaOrig="859" w:dyaOrig="279" w14:anchorId="73E23CDE">
                          <v:shape id="_x0000_i1034" type="#_x0000_t75" style="width:43pt;height:14pt" o:ole="">
                            <v:imagedata r:id="rId31" o:title=""/>
                          </v:shape>
                          <o:OLEObject Type="Embed" ProgID="Equation.DSMT4" ShapeID="_x0000_i1034" DrawAspect="Content" ObjectID="_1599320711" r:id="rId32"/>
                        </w:object>
                      </w:r>
                      <w:r>
                        <w:t xml:space="preserve">     or     </w:t>
                      </w:r>
                      <w:r w:rsidRPr="00D77A24">
                        <w:rPr>
                          <w:position w:val="-6"/>
                        </w:rPr>
                        <w:object w:dxaOrig="780" w:dyaOrig="279" w14:anchorId="49460097">
                          <v:shape id="_x0000_i1035" type="#_x0000_t75" style="width:39pt;height:14pt" o:ole="">
                            <v:imagedata r:id="rId33" o:title=""/>
                          </v:shape>
                          <o:OLEObject Type="Embed" ProgID="Equation.DSMT4" ShapeID="_x0000_i1035" DrawAspect="Content" ObjectID="_1599320712" r:id="rId34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3302D8">
        <w:rPr>
          <w:rFonts w:ascii="Times New Roman" w:hAnsi="Times New Roman"/>
          <w:noProof/>
          <w:sz w:val="24"/>
          <w:szCs w:val="24"/>
          <w:lang w:eastAsia="en-CA"/>
        </w:rPr>
        <w:drawing>
          <wp:anchor distT="0" distB="0" distL="114300" distR="114300" simplePos="0" relativeHeight="251661312" behindDoc="1" locked="0" layoutInCell="1" allowOverlap="1" wp14:anchorId="4325FC9E" wp14:editId="5F542CAF">
            <wp:simplePos x="0" y="0"/>
            <wp:positionH relativeFrom="column">
              <wp:posOffset>5614670</wp:posOffset>
            </wp:positionH>
            <wp:positionV relativeFrom="paragraph">
              <wp:posOffset>1543685</wp:posOffset>
            </wp:positionV>
            <wp:extent cx="2413000" cy="1905000"/>
            <wp:effectExtent l="0" t="0" r="635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1905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56146C" w:rsidSect="00420A9E">
      <w:headerReference w:type="default" r:id="rId36"/>
      <w:pgSz w:w="15840" w:h="12240" w:orient="landscape"/>
      <w:pgMar w:top="568" w:right="1440" w:bottom="568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B9D9774" w14:textId="77777777" w:rsidR="00044BE6" w:rsidRDefault="00044BE6" w:rsidP="00B2062C">
      <w:pPr>
        <w:spacing w:after="0" w:line="240" w:lineRule="auto"/>
      </w:pPr>
      <w:r>
        <w:separator/>
      </w:r>
    </w:p>
  </w:endnote>
  <w:endnote w:type="continuationSeparator" w:id="0">
    <w:p w14:paraId="0DD0DEC7" w14:textId="77777777" w:rsidR="00044BE6" w:rsidRDefault="00044BE6" w:rsidP="00B206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B05A31C" w14:textId="77777777" w:rsidR="00044BE6" w:rsidRDefault="00044BE6" w:rsidP="00B2062C">
      <w:pPr>
        <w:spacing w:after="0" w:line="240" w:lineRule="auto"/>
      </w:pPr>
      <w:r>
        <w:separator/>
      </w:r>
    </w:p>
  </w:footnote>
  <w:footnote w:type="continuationSeparator" w:id="0">
    <w:p w14:paraId="5EF9CA43" w14:textId="77777777" w:rsidR="00044BE6" w:rsidRDefault="00044BE6" w:rsidP="00B2062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8047B83" w14:textId="77777777" w:rsidR="006D5F45" w:rsidRDefault="006D5F45">
    <w:pPr>
      <w:pStyle w:val="Header"/>
    </w:pPr>
    <w:r>
      <w:t>Topics 1-3</w:t>
    </w:r>
    <w:r>
      <w:ptab w:relativeTo="margin" w:alignment="center" w:leader="none"/>
    </w:r>
    <w:r>
      <w:tab/>
    </w:r>
    <w:r>
      <w:tab/>
      <w:t>Foundations and Pre- Calc 10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0A9E"/>
    <w:rsid w:val="00044BE6"/>
    <w:rsid w:val="00073C57"/>
    <w:rsid w:val="002D34C6"/>
    <w:rsid w:val="003302D8"/>
    <w:rsid w:val="00377230"/>
    <w:rsid w:val="00420A9E"/>
    <w:rsid w:val="004D1C80"/>
    <w:rsid w:val="00547C70"/>
    <w:rsid w:val="0056146C"/>
    <w:rsid w:val="00595676"/>
    <w:rsid w:val="006606DF"/>
    <w:rsid w:val="006D5F45"/>
    <w:rsid w:val="00762DF5"/>
    <w:rsid w:val="00840F0C"/>
    <w:rsid w:val="00871855"/>
    <w:rsid w:val="009115D1"/>
    <w:rsid w:val="009B06ED"/>
    <w:rsid w:val="00AD183D"/>
    <w:rsid w:val="00AF4736"/>
    <w:rsid w:val="00B2062C"/>
    <w:rsid w:val="00D41BB3"/>
    <w:rsid w:val="00D77A24"/>
    <w:rsid w:val="00E651A1"/>
    <w:rsid w:val="00FA1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44B781"/>
  <w15:docId w15:val="{41F712FB-85EC-466B-9D53-1A655FDD98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20A9E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206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062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206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062C"/>
  </w:style>
  <w:style w:type="paragraph" w:styleId="Footer">
    <w:name w:val="footer"/>
    <w:basedOn w:val="Normal"/>
    <w:link w:val="FooterChar"/>
    <w:uiPriority w:val="99"/>
    <w:unhideWhenUsed/>
    <w:rsid w:val="00B206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062C"/>
  </w:style>
  <w:style w:type="character" w:styleId="CommentReference">
    <w:name w:val="annotation reference"/>
    <w:basedOn w:val="DefaultParagraphFont"/>
    <w:uiPriority w:val="99"/>
    <w:semiHidden/>
    <w:unhideWhenUsed/>
    <w:rsid w:val="006D5F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5F4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5F4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5F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5F4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33" Type="http://schemas.openxmlformats.org/officeDocument/2006/relationships/image" Target="media/image140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40</Words>
  <Characters>250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BE</Company>
  <LinksUpToDate>false</LinksUpToDate>
  <CharactersWithSpaces>2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ni Sundeen</dc:creator>
  <cp:lastModifiedBy>Darla Carignan</cp:lastModifiedBy>
  <cp:revision>2</cp:revision>
  <cp:lastPrinted>2017-01-17T15:06:00Z</cp:lastPrinted>
  <dcterms:created xsi:type="dcterms:W3CDTF">2018-10-01T02:09:00Z</dcterms:created>
  <dcterms:modified xsi:type="dcterms:W3CDTF">2018-10-01T0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